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1" r:id="rId2"/>
    <p:sldId id="294" r:id="rId3"/>
    <p:sldId id="306" r:id="rId4"/>
    <p:sldId id="295" r:id="rId5"/>
    <p:sldId id="296" r:id="rId6"/>
    <p:sldId id="310" r:id="rId7"/>
    <p:sldId id="312" r:id="rId8"/>
    <p:sldId id="311" r:id="rId9"/>
    <p:sldId id="297" r:id="rId10"/>
    <p:sldId id="298" r:id="rId11"/>
    <p:sldId id="256" r:id="rId12"/>
    <p:sldId id="265" r:id="rId13"/>
    <p:sldId id="267" r:id="rId14"/>
    <p:sldId id="264" r:id="rId15"/>
    <p:sldId id="268" r:id="rId16"/>
    <p:sldId id="263" r:id="rId17"/>
    <p:sldId id="262" r:id="rId18"/>
    <p:sldId id="261" r:id="rId19"/>
    <p:sldId id="260" r:id="rId20"/>
    <p:sldId id="259" r:id="rId21"/>
    <p:sldId id="258" r:id="rId2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FB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17.emf"/><Relationship Id="rId4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1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5.emf"/><Relationship Id="rId7" Type="http://schemas.openxmlformats.org/officeDocument/2006/relationships/image" Target="../media/image11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0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13.emf"/><Relationship Id="rId4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16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2591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51605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3557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7154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2825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377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770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387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1957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276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826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A56D02-CC18-494A-90E4-1E5635FE43D7}" type="datetimeFigureOut">
              <a:rPr lang="de-DE" smtClean="0"/>
              <a:t>27.02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6750E-1A00-4E30-AA37-DC3AF7AB5A3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8396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23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89151"/>
              </p:ext>
            </p:extLst>
          </p:nvPr>
        </p:nvGraphicFramePr>
        <p:xfrm>
          <a:off x="2835275" y="879475"/>
          <a:ext cx="3471863" cy="51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CS ChemDraw Drawing" r:id="rId3" imgW="3471440" imgH="5100395" progId="ChemDraw.Document.6.0">
                  <p:embed/>
                </p:oleObj>
              </mc:Choice>
              <mc:Fallback>
                <p:oleObj name="CS ChemDraw Drawing" r:id="rId3" imgW="3471440" imgH="5100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5275" y="879475"/>
                        <a:ext cx="3471863" cy="510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319661" y="6141606"/>
            <a:ext cx="85008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Oxidationsmittel für die energieliefernde Umwandlung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B. von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ycerinaldehy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hosphat zum Salz der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spho-glycerinsäure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t die hier abgebildete Verbindung namens </a:t>
            </a:r>
            <a:r>
              <a:rPr lang="de-DE" sz="1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otinsäureamid-adenin-dinucleoti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10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78819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57045"/>
              </p:ext>
            </p:extLst>
          </p:nvPr>
        </p:nvGraphicFramePr>
        <p:xfrm>
          <a:off x="2592388" y="1484313"/>
          <a:ext cx="5143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484313"/>
                        <a:ext cx="514350" cy="13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86735"/>
              </p:ext>
            </p:extLst>
          </p:nvPr>
        </p:nvGraphicFramePr>
        <p:xfrm>
          <a:off x="2592388" y="1844675"/>
          <a:ext cx="5953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844675"/>
                        <a:ext cx="5953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58667"/>
              </p:ext>
            </p:extLst>
          </p:nvPr>
        </p:nvGraphicFramePr>
        <p:xfrm>
          <a:off x="2592000" y="2636912"/>
          <a:ext cx="2317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5" name="CS ChemDraw Drawing" r:id="rId9" imgW="231339" imgH="269124" progId="ChemDraw.Document.6.0">
                  <p:embed/>
                </p:oleObj>
              </mc:Choice>
              <mc:Fallback>
                <p:oleObj name="CS ChemDraw Drawing" r:id="rId9" imgW="231339" imgH="2691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23177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37005" y="4941168"/>
            <a:ext cx="818346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Übrig bleiben das Proton H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d die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zierte Form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 </a:t>
            </a:r>
            <a:r>
              <a:rPr lang="de-DE" sz="1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otinsäureamid-adenin-dinucleoti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lche als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DH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gekürzt wird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60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54624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83568" y="3356992"/>
            <a:ext cx="820891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 passiert mit dem Ethanol beim Stoffwechsel in unserem Körper?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 könnte auch fragen: was passiert mit dem Ethanol im Wein, wenn wir den Wein längere Zeit an der Luft stehen lassen?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beiden Fällen passiert das Gleiche: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Ethanol wird </a:t>
            </a:r>
            <a:r>
              <a:rPr lang="de-DE" sz="1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iert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m Körper durch das körpereigene Oxidationsmittel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otinsäureamid-adenin-dinucleoti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sitiv geladene oxidierte Form), welches dadurch zu NADH reduziert wird (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otinsäureamid-adenin-dinucleoti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ngeladene reduzierte Form)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03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22132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97354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683568" y="3356992"/>
            <a:ext cx="82089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Oxidationsprodukt des Ethanols ist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Trivialname: Acetaldehyd).</a:t>
            </a: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 Trivialname leitet sich vom lateinischen Ausdruck 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etum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ssig) ab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17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96919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78636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683568" y="3356992"/>
            <a:ext cx="820891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fällt auf,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ß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 Begriff „Oxidation“ (lat.: 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ygenium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e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Sauerstoff hinzugeben) nicht zwingend wörtlich anzuwenden ist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hält nämlich genau wie das Ethanol auch nur ein O-Atom. Es wurde demnach kein Sauerstoff hinzugefügt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er: Dem Ethanol wurden bei der Oxidation zwei H-Atome weggenommen (siehe Kreise in der Abbildung)    – wohlgemerkt: H-Atome, keine Protonen !!)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es dieser H-Atome hat auch jeweils ei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tgenommen, und genau darauf kommt es bei einer Oxidation an: 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ne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ti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t nicht anderes als eine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gabe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zw. ei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lust von Elektron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01056"/>
              </p:ext>
            </p:extLst>
          </p:nvPr>
        </p:nvGraphicFramePr>
        <p:xfrm>
          <a:off x="1767600" y="1756800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CS ChemDraw Drawing" r:id="rId7" imgW="424887" imgH="424875" progId="ChemDraw.Document.6.0">
                  <p:embed/>
                </p:oleObj>
              </mc:Choice>
              <mc:Fallback>
                <p:oleObj name="CS ChemDraw Drawing" r:id="rId7" imgW="424887" imgH="424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600" y="1756800"/>
                        <a:ext cx="425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10985"/>
              </p:ext>
            </p:extLst>
          </p:nvPr>
        </p:nvGraphicFramePr>
        <p:xfrm>
          <a:off x="2235600" y="2088000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CS ChemDraw Drawing" r:id="rId9" imgW="424887" imgH="424875" progId="ChemDraw.Document.6.0">
                  <p:embed/>
                </p:oleObj>
              </mc:Choice>
              <mc:Fallback>
                <p:oleObj name="CS ChemDraw Drawing" r:id="rId9" imgW="424887" imgH="424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5600" y="2088000"/>
                        <a:ext cx="425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251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60167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00858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23226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83568" y="3356992"/>
            <a:ext cx="82089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Oxidationsprodukt des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s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t Ethansäure (Trivialname: Essigsäure).</a:t>
            </a: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e ist in einer Konzentration von ca. 3% im Haushaltsessig enthalten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diesem Fall dürfen wir das „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ygenium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re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snahmsweise wörtlich nehmen.</a:t>
            </a: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 enthält ein O-Atom mehr als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 ist dies mit unserer Definition der Oxidation als Abgabe bzw. Verlust von Elektronen unter einen Hut zu bringen?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388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99178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8830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9337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83568" y="3356992"/>
            <a:ext cx="8208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 Antwort darauf lautet: </a:t>
            </a:r>
          </a:p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 Abgabe bzw. der Verlust jener Elektronen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ß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ür das betreffende Atom (hier: das C-1 im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nicht immer vollständig sein (d.h. das Elektron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ß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n Molekülverband nicht zwingend verlassen)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ch ein gewisser Verlust an Elektronendichte, bedingt durch den stark elektronegativen Sauerstoff als Bindungspartner, ist eine Form der Oxidation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332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34075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3366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3599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02138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535458" y="4149080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539552" y="4797152"/>
            <a:ext cx="79208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 sieht es mit der Oxidierbarkeit eines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kundär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kohols wie z.B. 2-Propanol aus?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einem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kundär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kohol ist das C-Atom, welches die OH-Gruppe trägt, mit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wei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iteren C-Atomen verbunden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a </a:t>
            </a:r>
            <a:r>
              <a:rPr lang="de-DE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e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nem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är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ohol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 dem Ethanol ist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 C-Atom, welches die OH-Gruppe trägt, mit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nem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teren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Atom verbunden)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632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60958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40856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65248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92146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67835"/>
              </p:ext>
            </p:extLst>
          </p:nvPr>
        </p:nvGraphicFramePr>
        <p:xfrm>
          <a:off x="2868849" y="3356992"/>
          <a:ext cx="1931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CS ChemDraw Drawing" r:id="rId11" imgW="1931967" imgH="661067" progId="ChemDraw.Document.6.0">
                  <p:embed/>
                </p:oleObj>
              </mc:Choice>
              <mc:Fallback>
                <p:oleObj name="CS ChemDraw Drawing" r:id="rId11" imgW="1931967" imgH="661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8849" y="3356992"/>
                        <a:ext cx="19319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535458" y="4149080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43709" y="414908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55576" y="5013176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ch in diesem Fall läuft die Oxidation analog ab: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 Alkohol werden zwei H-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e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ggenommen (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me heißt: hier geht nicht nur ein Proton ab, sondern auch ei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rd mitgenommen!), und es entsteht das entsprechende Keton (in diesem Fall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lches eher unter seinem Trivialnamen Aceton bekannt ist und gerne als Reinigungs- und Lösungsmittel verwendet wird)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78089"/>
              </p:ext>
            </p:extLst>
          </p:nvPr>
        </p:nvGraphicFramePr>
        <p:xfrm>
          <a:off x="1771200" y="3284984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CS ChemDraw Drawing" r:id="rId13" imgW="424887" imgH="424875" progId="ChemDraw.Document.6.0">
                  <p:embed/>
                </p:oleObj>
              </mc:Choice>
              <mc:Fallback>
                <p:oleObj name="CS ChemDraw Drawing" r:id="rId13" imgW="424887" imgH="424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1200" y="3284984"/>
                        <a:ext cx="425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19279"/>
              </p:ext>
            </p:extLst>
          </p:nvPr>
        </p:nvGraphicFramePr>
        <p:xfrm>
          <a:off x="2242800" y="3596400"/>
          <a:ext cx="425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CS ChemDraw Drawing" r:id="rId15" imgW="424887" imgH="424875" progId="ChemDraw.Document.6.0">
                  <p:embed/>
                </p:oleObj>
              </mc:Choice>
              <mc:Fallback>
                <p:oleObj name="CS ChemDraw Drawing" r:id="rId15" imgW="424887" imgH="424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2800" y="3596400"/>
                        <a:ext cx="425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5641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4941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04638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38853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2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90783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3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8331"/>
              </p:ext>
            </p:extLst>
          </p:nvPr>
        </p:nvGraphicFramePr>
        <p:xfrm>
          <a:off x="2868849" y="3356992"/>
          <a:ext cx="1931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" name="CS ChemDraw Drawing" r:id="rId11" imgW="1931967" imgH="661067" progId="ChemDraw.Document.6.0">
                  <p:embed/>
                </p:oleObj>
              </mc:Choice>
              <mc:Fallback>
                <p:oleObj name="CS ChemDraw Drawing" r:id="rId11" imgW="1931967" imgH="661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8849" y="3356992"/>
                        <a:ext cx="19319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535458" y="4149080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43709" y="414908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70699"/>
              </p:ext>
            </p:extLst>
          </p:nvPr>
        </p:nvGraphicFramePr>
        <p:xfrm>
          <a:off x="5148064" y="3645024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" name="CS ChemDraw Drawing" r:id="rId13" imgW="871369" imgH="254007" progId="ChemDraw.Document.6.0">
                  <p:embed/>
                </p:oleObj>
              </mc:Choice>
              <mc:Fallback>
                <p:oleObj name="CS ChemDraw Drawing" r:id="rId13" imgW="871369" imgH="254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3645024"/>
                        <a:ext cx="8715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79512" y="5085184"/>
            <a:ext cx="8795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 Gegensatz zum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ehyd ist das Keto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cht weiter oxidierba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zumindest nicht mit den üblichen Oxidationsmitteln)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491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17568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02329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13162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57048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51572"/>
              </p:ext>
            </p:extLst>
          </p:nvPr>
        </p:nvGraphicFramePr>
        <p:xfrm>
          <a:off x="2868849" y="3356992"/>
          <a:ext cx="1931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CS ChemDraw Drawing" r:id="rId11" imgW="1931967" imgH="661067" progId="ChemDraw.Document.6.0">
                  <p:embed/>
                </p:oleObj>
              </mc:Choice>
              <mc:Fallback>
                <p:oleObj name="CS ChemDraw Drawing" r:id="rId11" imgW="1931967" imgH="661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8849" y="3356992"/>
                        <a:ext cx="19319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535458" y="4149080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43709" y="414908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82923"/>
              </p:ext>
            </p:extLst>
          </p:nvPr>
        </p:nvGraphicFramePr>
        <p:xfrm>
          <a:off x="5148064" y="3645024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CS ChemDraw Drawing" r:id="rId13" imgW="871369" imgH="254007" progId="ChemDraw.Document.6.0">
                  <p:embed/>
                </p:oleObj>
              </mc:Choice>
              <mc:Fallback>
                <p:oleObj name="CS ChemDraw Drawing" r:id="rId13" imgW="871369" imgH="254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3645024"/>
                        <a:ext cx="8715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02506"/>
              </p:ext>
            </p:extLst>
          </p:nvPr>
        </p:nvGraphicFramePr>
        <p:xfrm>
          <a:off x="1450800" y="5013176"/>
          <a:ext cx="1081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CS ChemDraw Drawing" r:id="rId15" imgW="1081653" imgH="613559" progId="ChemDraw.Document.6.0">
                  <p:embed/>
                </p:oleObj>
              </mc:Choice>
              <mc:Fallback>
                <p:oleObj name="CS ChemDraw Drawing" r:id="rId15" imgW="1081653" imgH="6135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0800" y="5013176"/>
                        <a:ext cx="10810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1056962" y="5733256"/>
            <a:ext cx="1699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Methyl-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419873" y="5085184"/>
            <a:ext cx="5544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nn ei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iäre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kohol wie 2-Methyl-2-propanol oxidiert werden?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n einem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iär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kohol ist das C-Atom, welches die OH-Gruppe trägt, mit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ei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iteren C-Atomen verbunden)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1843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42285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1475656" y="5013176"/>
            <a:ext cx="85008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 N-Atom im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yridi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ing ist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rbindi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d daher positiv geladen 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her stammt auch das „+“ in der Abkürzung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26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07130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17109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40481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535459" y="2636912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067943" y="2636911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82082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3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77685"/>
              </p:ext>
            </p:extLst>
          </p:nvPr>
        </p:nvGraphicFramePr>
        <p:xfrm>
          <a:off x="2868849" y="3356992"/>
          <a:ext cx="1931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" name="CS ChemDraw Drawing" r:id="rId11" imgW="1931967" imgH="661067" progId="ChemDraw.Document.6.0">
                  <p:embed/>
                </p:oleObj>
              </mc:Choice>
              <mc:Fallback>
                <p:oleObj name="CS ChemDraw Drawing" r:id="rId11" imgW="1931967" imgH="661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8849" y="3356992"/>
                        <a:ext cx="19319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535458" y="4149080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43709" y="414908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30086"/>
              </p:ext>
            </p:extLst>
          </p:nvPr>
        </p:nvGraphicFramePr>
        <p:xfrm>
          <a:off x="5148064" y="3645024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" name="CS ChemDraw Drawing" r:id="rId13" imgW="871369" imgH="254007" progId="ChemDraw.Document.6.0">
                  <p:embed/>
                </p:oleObj>
              </mc:Choice>
              <mc:Fallback>
                <p:oleObj name="CS ChemDraw Drawing" r:id="rId13" imgW="871369" imgH="254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3645024"/>
                        <a:ext cx="8715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74163"/>
              </p:ext>
            </p:extLst>
          </p:nvPr>
        </p:nvGraphicFramePr>
        <p:xfrm>
          <a:off x="1450800" y="5013176"/>
          <a:ext cx="1081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" name="CS ChemDraw Drawing" r:id="rId15" imgW="1081653" imgH="613559" progId="ChemDraw.Document.6.0">
                  <p:embed/>
                </p:oleObj>
              </mc:Choice>
              <mc:Fallback>
                <p:oleObj name="CS ChemDraw Drawing" r:id="rId15" imgW="1081653" imgH="6135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0800" y="5013176"/>
                        <a:ext cx="10810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1056962" y="5733256"/>
            <a:ext cx="1699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Methyl-2-propan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69647"/>
              </p:ext>
            </p:extLst>
          </p:nvPr>
        </p:nvGraphicFramePr>
        <p:xfrm>
          <a:off x="2843808" y="5229200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7" name="CS ChemDraw Drawing" r:id="rId17" imgW="871369" imgH="254007" progId="ChemDraw.Document.6.0">
                  <p:embed/>
                </p:oleObj>
              </mc:Choice>
              <mc:Fallback>
                <p:oleObj name="CS ChemDraw Drawing" r:id="rId17" imgW="871369" imgH="2540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29200"/>
                        <a:ext cx="8715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4379886" y="5090151"/>
            <a:ext cx="19701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 Antwort lautet: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i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849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86884"/>
              </p:ext>
            </p:extLst>
          </p:nvPr>
        </p:nvGraphicFramePr>
        <p:xfrm>
          <a:off x="1451904" y="1916832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" name="CS ChemDraw Drawing" r:id="rId3" imgW="1081653" imgH="656478" progId="ChemDraw.Document.6.0">
                  <p:embed/>
                </p:oleObj>
              </mc:Choice>
              <mc:Fallback>
                <p:oleObj name="CS ChemDraw Drawing" r:id="rId3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904" y="1916832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91758"/>
              </p:ext>
            </p:extLst>
          </p:nvPr>
        </p:nvGraphicFramePr>
        <p:xfrm>
          <a:off x="2868850" y="1844824"/>
          <a:ext cx="1931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" name="CS ChemDraw Drawing" r:id="rId5" imgW="1931967" imgH="706686" progId="ChemDraw.Document.6.0">
                  <p:embed/>
                </p:oleObj>
              </mc:Choice>
              <mc:Fallback>
                <p:oleObj name="CS ChemDraw Drawing" r:id="rId5" imgW="193196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850" y="1844824"/>
                        <a:ext cx="193198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532"/>
              </p:ext>
            </p:extLst>
          </p:nvPr>
        </p:nvGraphicFramePr>
        <p:xfrm>
          <a:off x="5148064" y="1628800"/>
          <a:ext cx="19335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" name="CS ChemDraw Drawing" r:id="rId7" imgW="1933586" imgH="897259" progId="ChemDraw.Document.6.0">
                  <p:embed/>
                </p:oleObj>
              </mc:Choice>
              <mc:Fallback>
                <p:oleObj name="CS ChemDraw Drawing" r:id="rId7" imgW="1933586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1628800"/>
                        <a:ext cx="19335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1272021" y="2636910"/>
            <a:ext cx="1484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ärer Alkoh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978173" y="2636911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ehyd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98545" y="2636912"/>
            <a:ext cx="1093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säure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81508"/>
              </p:ext>
            </p:extLst>
          </p:nvPr>
        </p:nvGraphicFramePr>
        <p:xfrm>
          <a:off x="1450800" y="3429000"/>
          <a:ext cx="1081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CS ChemDraw Drawing" r:id="rId9" imgW="1081653" imgH="656478" progId="ChemDraw.Document.6.0">
                  <p:embed/>
                </p:oleObj>
              </mc:Choice>
              <mc:Fallback>
                <p:oleObj name="CS ChemDraw Drawing" r:id="rId9" imgW="1081653" imgH="656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0800" y="3429000"/>
                        <a:ext cx="1081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04187"/>
              </p:ext>
            </p:extLst>
          </p:nvPr>
        </p:nvGraphicFramePr>
        <p:xfrm>
          <a:off x="2868849" y="3356992"/>
          <a:ext cx="19319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CS ChemDraw Drawing" r:id="rId11" imgW="1931967" imgH="661067" progId="ChemDraw.Document.6.0">
                  <p:embed/>
                </p:oleObj>
              </mc:Choice>
              <mc:Fallback>
                <p:oleObj name="CS ChemDraw Drawing" r:id="rId11" imgW="1931967" imgH="661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68849" y="3356992"/>
                        <a:ext cx="19319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054980" y="4127942"/>
            <a:ext cx="1675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kundärer Alkoh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067940" y="4149080"/>
            <a:ext cx="623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to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33723"/>
              </p:ext>
            </p:extLst>
          </p:nvPr>
        </p:nvGraphicFramePr>
        <p:xfrm>
          <a:off x="5148064" y="3645024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CS ChemDraw Drawing" r:id="rId13" imgW="871369" imgH="254007" progId="ChemDraw.Document.6.0">
                  <p:embed/>
                </p:oleObj>
              </mc:Choice>
              <mc:Fallback>
                <p:oleObj name="CS ChemDraw Drawing" r:id="rId13" imgW="871369" imgH="254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3645024"/>
                        <a:ext cx="87153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33359"/>
              </p:ext>
            </p:extLst>
          </p:nvPr>
        </p:nvGraphicFramePr>
        <p:xfrm>
          <a:off x="1450800" y="5013176"/>
          <a:ext cx="1081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" name="CS ChemDraw Drawing" r:id="rId15" imgW="1081653" imgH="613559" progId="ChemDraw.Document.6.0">
                  <p:embed/>
                </p:oleObj>
              </mc:Choice>
              <mc:Fallback>
                <p:oleObj name="CS ChemDraw Drawing" r:id="rId15" imgW="1081653" imgH="6135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0800" y="5013176"/>
                        <a:ext cx="108108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1161121" y="5733256"/>
            <a:ext cx="1422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iärer Alkohol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70153"/>
              </p:ext>
            </p:extLst>
          </p:nvPr>
        </p:nvGraphicFramePr>
        <p:xfrm>
          <a:off x="2843808" y="5229200"/>
          <a:ext cx="871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" name="CS ChemDraw Drawing" r:id="rId17" imgW="871369" imgH="254007" progId="ChemDraw.Document.6.0">
                  <p:embed/>
                </p:oleObj>
              </mc:Choice>
              <mc:Fallback>
                <p:oleObj name="CS ChemDraw Drawing" r:id="rId17" imgW="871369" imgH="2540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29200"/>
                        <a:ext cx="8715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161121" y="1033201"/>
            <a:ext cx="6334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er ein Überblick über die auf den letzten Folien betrachteten Verbindungsklassen: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116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18500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643189" y="5013174"/>
            <a:ext cx="85008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 Struktur des Restes, der mit dem N-Atom des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yridi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ings verbunden ist, können wir der Abbildung des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nehm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 spielt für die Wiedergabe des entscheidenden Schritts der Redoxreaktion allerdings keine Rolle.</a:t>
            </a:r>
          </a:p>
        </p:txBody>
      </p:sp>
    </p:spTree>
    <p:extLst>
      <p:ext uri="{BB962C8B-B14F-4D97-AF65-F5344CB8AC3E}">
        <p14:creationId xmlns:p14="http://schemas.microsoft.com/office/powerpoint/2010/main" val="55857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80543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395537" y="5013174"/>
            <a:ext cx="82089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ur Verdeutlichung des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oxprozesses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ben wir eines der H-Atome am aromatischen Ring gesondert wieder, nämlich das H-Atom am C-Atom Nr. 4, welches in </a:t>
            </a:r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osition zum N-Atom steht (also dem N-Atom gegen-über).</a:t>
            </a:r>
          </a:p>
        </p:txBody>
      </p:sp>
    </p:spTree>
    <p:extLst>
      <p:ext uri="{BB962C8B-B14F-4D97-AF65-F5344CB8AC3E}">
        <p14:creationId xmlns:p14="http://schemas.microsoft.com/office/powerpoint/2010/main" val="269468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79018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4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79752"/>
              </p:ext>
            </p:extLst>
          </p:nvPr>
        </p:nvGraphicFramePr>
        <p:xfrm>
          <a:off x="2592000" y="1484784"/>
          <a:ext cx="5143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5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000" y="1484784"/>
                        <a:ext cx="51435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43064"/>
              </p:ext>
            </p:extLst>
          </p:nvPr>
        </p:nvGraphicFramePr>
        <p:xfrm>
          <a:off x="2592000" y="1844824"/>
          <a:ext cx="595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6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44824"/>
                        <a:ext cx="5953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80267"/>
              </p:ext>
            </p:extLst>
          </p:nvPr>
        </p:nvGraphicFramePr>
        <p:xfrm>
          <a:off x="2592000" y="2636912"/>
          <a:ext cx="679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7" name="CS ChemDraw Drawing" r:id="rId9" imgW="679441" imgH="278571" progId="ChemDraw.Document.6.0">
                  <p:embed/>
                </p:oleObj>
              </mc:Choice>
              <mc:Fallback>
                <p:oleObj name="CS ChemDraw Drawing" r:id="rId9" imgW="679441" imgH="2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6794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43189" y="5013174"/>
            <a:ext cx="79612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das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dationsmitte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t,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ß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s im Rahmen der Redoxreaktion logischerweise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ziert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rden, also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nen aufnehm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ne „klassische“ Form dieser Elektronenaufnahme ist die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lagerung von Wasserstoff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nd zwar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n entsprechende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n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ndernfalls wäre es definitionsgemäß keine Reduktion!)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67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75936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3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58642"/>
              </p:ext>
            </p:extLst>
          </p:nvPr>
        </p:nvGraphicFramePr>
        <p:xfrm>
          <a:off x="2592000" y="1484784"/>
          <a:ext cx="5143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4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000" y="1484784"/>
                        <a:ext cx="51435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97296"/>
              </p:ext>
            </p:extLst>
          </p:nvPr>
        </p:nvGraphicFramePr>
        <p:xfrm>
          <a:off x="2592000" y="1844824"/>
          <a:ext cx="595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44824"/>
                        <a:ext cx="5953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12244"/>
              </p:ext>
            </p:extLst>
          </p:nvPr>
        </p:nvGraphicFramePr>
        <p:xfrm>
          <a:off x="2592000" y="2636912"/>
          <a:ext cx="679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" name="CS ChemDraw Drawing" r:id="rId9" imgW="679441" imgH="278571" progId="ChemDraw.Document.6.0">
                  <p:embed/>
                </p:oleObj>
              </mc:Choice>
              <mc:Fallback>
                <p:oleObj name="CS ChemDraw Drawing" r:id="rId9" imgW="679441" imgH="2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6794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37005" y="4941168"/>
            <a:ext cx="7961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 obere Teil der Abbildung zeigt uns die drei Optionen: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lagerung vo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serstoff als Molekü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wie z.B. bei der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talytischen Hydrierun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on ungesättigten Fettsäuren zu den entsprechenden gesättigten Fettsäuren);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685"/>
              </p:ext>
            </p:extLst>
          </p:nvPr>
        </p:nvGraphicFramePr>
        <p:xfrm>
          <a:off x="3203848" y="1350000"/>
          <a:ext cx="355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" name="CS ChemDraw Drawing" r:id="rId11" imgW="354972" imgH="376017" progId="ChemDraw.Document.6.0">
                  <p:embed/>
                </p:oleObj>
              </mc:Choice>
              <mc:Fallback>
                <p:oleObj name="CS ChemDraw Drawing" r:id="rId11" imgW="354972" imgH="3760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8" y="1350000"/>
                        <a:ext cx="3556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707903" y="1366422"/>
            <a:ext cx="1915909" cy="307777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alytische Hydrierung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59677"/>
              </p:ext>
            </p:extLst>
          </p:nvPr>
        </p:nvGraphicFramePr>
        <p:xfrm>
          <a:off x="6300192" y="404664"/>
          <a:ext cx="1504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" name="CS ChemDraw Drawing" r:id="rId13" imgW="1505460" imgH="706686" progId="ChemDraw.Document.6.0">
                  <p:embed/>
                </p:oleObj>
              </mc:Choice>
              <mc:Fallback>
                <p:oleObj name="CS ChemDraw Drawing" r:id="rId13" imgW="1505460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192" y="404664"/>
                        <a:ext cx="150495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11391"/>
              </p:ext>
            </p:extLst>
          </p:nvPr>
        </p:nvGraphicFramePr>
        <p:xfrm>
          <a:off x="6300192" y="1520310"/>
          <a:ext cx="1504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" name="CS ChemDraw Drawing" r:id="rId15" imgW="1505460" imgH="706686" progId="ChemDraw.Document.6.0">
                  <p:embed/>
                </p:oleObj>
              </mc:Choice>
              <mc:Fallback>
                <p:oleObj name="CS ChemDraw Drawing" r:id="rId15" imgW="1505460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0192" y="1520310"/>
                        <a:ext cx="150495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0122"/>
              </p:ext>
            </p:extLst>
          </p:nvPr>
        </p:nvGraphicFramePr>
        <p:xfrm>
          <a:off x="6876256" y="1259862"/>
          <a:ext cx="115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0" name="CS ChemDraw Drawing" r:id="rId17" imgW="115265" imgH="414078" progId="ChemDraw.Document.6.0">
                  <p:embed/>
                </p:oleObj>
              </mc:Choice>
              <mc:Fallback>
                <p:oleObj name="CS ChemDraw Drawing" r:id="rId17" imgW="115265" imgH="414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6256" y="1259862"/>
                        <a:ext cx="1158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2791"/>
              </p:ext>
            </p:extLst>
          </p:nvPr>
        </p:nvGraphicFramePr>
        <p:xfrm>
          <a:off x="6300192" y="1388548"/>
          <a:ext cx="514350" cy="13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CS ChemDraw Drawing" r:id="rId19" imgW="514777" imgH="132267" progId="ChemDraw.Document.6.0">
                  <p:embed/>
                </p:oleObj>
              </mc:Choice>
              <mc:Fallback>
                <p:oleObj name="CS ChemDraw Drawing" r:id="rId19" imgW="514777" imgH="132267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388548"/>
                        <a:ext cx="514350" cy="13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6012160" y="1317600"/>
            <a:ext cx="2600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de-DE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10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80014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83330"/>
              </p:ext>
            </p:extLst>
          </p:nvPr>
        </p:nvGraphicFramePr>
        <p:xfrm>
          <a:off x="2592000" y="1484784"/>
          <a:ext cx="5143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000" y="1484784"/>
                        <a:ext cx="51435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29818"/>
              </p:ext>
            </p:extLst>
          </p:nvPr>
        </p:nvGraphicFramePr>
        <p:xfrm>
          <a:off x="2592000" y="1844824"/>
          <a:ext cx="595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44824"/>
                        <a:ext cx="5953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55358"/>
              </p:ext>
            </p:extLst>
          </p:nvPr>
        </p:nvGraphicFramePr>
        <p:xfrm>
          <a:off x="2592000" y="2636912"/>
          <a:ext cx="679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" name="CS ChemDraw Drawing" r:id="rId9" imgW="679441" imgH="278571" progId="ChemDraw.Document.6.0">
                  <p:embed/>
                </p:oleObj>
              </mc:Choice>
              <mc:Fallback>
                <p:oleObj name="CS ChemDraw Drawing" r:id="rId9" imgW="679441" imgH="2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6794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37005" y="4941168"/>
            <a:ext cx="81834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nlagerung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n </a:t>
            </a:r>
            <a:r>
              <a:rPr lang="de-DE" sz="1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wei Atomen Wasserstoff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= „</a:t>
            </a:r>
            <a:r>
              <a:rPr lang="de-DE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scierender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serstoff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, falls diese H-Atome im Reaktionsgefäß durch die Aufnahme je eines Elektrons durch je ein Proton hergestellt wurden,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e z.B. bei der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ktion von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trobenzol zu Anilin in einem Gemisch aus Eisenschrott und Salzsäure – die Protonen H</a:t>
            </a:r>
            <a:r>
              <a:rPr lang="de-DE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 Salzsäure werden dabei durch Aufnahme je eines Elektrons des metallischen Eisen zu H-Atomen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sz="1400" baseline="30000" dirty="0" smtClean="0">
                <a:latin typeface="Calibri"/>
                <a:cs typeface="Times New Roman" panose="02020603050405020304" pitchFamily="18" charset="0"/>
              </a:rPr>
              <a:t>•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ziert);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12991"/>
              </p:ext>
            </p:extLst>
          </p:nvPr>
        </p:nvGraphicFramePr>
        <p:xfrm>
          <a:off x="3203848" y="1988840"/>
          <a:ext cx="355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" name="CS ChemDraw Drawing" r:id="rId11" imgW="354972" imgH="376017" progId="ChemDraw.Document.6.0">
                  <p:embed/>
                </p:oleObj>
              </mc:Choice>
              <mc:Fallback>
                <p:oleObj name="CS ChemDraw Drawing" r:id="rId11" imgW="354972" imgH="3760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8" y="1988840"/>
                        <a:ext cx="3556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659679" y="1882800"/>
            <a:ext cx="1295547" cy="52322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ierung mit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H-Atome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46216"/>
              </p:ext>
            </p:extLst>
          </p:nvPr>
        </p:nvGraphicFramePr>
        <p:xfrm>
          <a:off x="6876256" y="1937241"/>
          <a:ext cx="115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" name="CS ChemDraw Drawing" r:id="rId13" imgW="115265" imgH="414078" progId="ChemDraw.Document.6.0">
                  <p:embed/>
                </p:oleObj>
              </mc:Choice>
              <mc:Fallback>
                <p:oleObj name="CS ChemDraw Drawing" r:id="rId13" imgW="115265" imgH="414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6256" y="1937241"/>
                        <a:ext cx="1158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28013"/>
              </p:ext>
            </p:extLst>
          </p:nvPr>
        </p:nvGraphicFramePr>
        <p:xfrm>
          <a:off x="6516216" y="476672"/>
          <a:ext cx="154305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7" name="CS ChemDraw Drawing" r:id="rId15" imgW="1543522" imgH="1240345" progId="ChemDraw.Document.6.0">
                  <p:embed/>
                </p:oleObj>
              </mc:Choice>
              <mc:Fallback>
                <p:oleObj name="CS ChemDraw Drawing" r:id="rId15" imgW="1543522" imgH="12403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6216" y="476672"/>
                        <a:ext cx="1543050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44520"/>
              </p:ext>
            </p:extLst>
          </p:nvPr>
        </p:nvGraphicFramePr>
        <p:xfrm>
          <a:off x="6516216" y="2156808"/>
          <a:ext cx="14160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" name="CS ChemDraw Drawing" r:id="rId17" imgW="1415300" imgH="1238725" progId="ChemDraw.Document.6.0">
                  <p:embed/>
                </p:oleObj>
              </mc:Choice>
              <mc:Fallback>
                <p:oleObj name="CS ChemDraw Drawing" r:id="rId17" imgW="1415300" imgH="12387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6216" y="2156808"/>
                        <a:ext cx="141605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6300192" y="1898189"/>
            <a:ext cx="5533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+ 6 H</a:t>
            </a:r>
            <a:r>
              <a:rPr lang="de-DE" sz="1400" baseline="30000" dirty="0" smtClean="0">
                <a:latin typeface="Calibri"/>
                <a:cs typeface="Arial" panose="020B0604020202020204" pitchFamily="34" charset="0"/>
              </a:rPr>
              <a:t>•</a:t>
            </a:r>
            <a:endParaRPr lang="de-DE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221645" y="2030483"/>
            <a:ext cx="6319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de-DE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de-DE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de-DE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69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61156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22602"/>
              </p:ext>
            </p:extLst>
          </p:nvPr>
        </p:nvGraphicFramePr>
        <p:xfrm>
          <a:off x="2592000" y="1484784"/>
          <a:ext cx="5143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000" y="1484784"/>
                        <a:ext cx="51435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37366"/>
              </p:ext>
            </p:extLst>
          </p:nvPr>
        </p:nvGraphicFramePr>
        <p:xfrm>
          <a:off x="2592000" y="1844824"/>
          <a:ext cx="595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44824"/>
                        <a:ext cx="5953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11585"/>
              </p:ext>
            </p:extLst>
          </p:nvPr>
        </p:nvGraphicFramePr>
        <p:xfrm>
          <a:off x="2592000" y="2636912"/>
          <a:ext cx="679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CS ChemDraw Drawing" r:id="rId9" imgW="679441" imgH="278571" progId="ChemDraw.Document.6.0">
                  <p:embed/>
                </p:oleObj>
              </mc:Choice>
              <mc:Fallback>
                <p:oleObj name="CS ChemDraw Drawing" r:id="rId9" imgW="679441" imgH="2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6794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95734"/>
              </p:ext>
            </p:extLst>
          </p:nvPr>
        </p:nvGraphicFramePr>
        <p:xfrm>
          <a:off x="3203848" y="2348880"/>
          <a:ext cx="360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CS ChemDraw Drawing" r:id="rId11" imgW="360641" imgH="359282" progId="ChemDraw.Document.6.0">
                  <p:embed/>
                </p:oleObj>
              </mc:Choice>
              <mc:Fallback>
                <p:oleObj name="CS ChemDraw Drawing" r:id="rId11" imgW="360641" imgH="3592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8" y="2348880"/>
                        <a:ext cx="3603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563888" y="1988840"/>
            <a:ext cx="1217000" cy="523220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ktion mit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ydrid-Ionen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37005" y="4941168"/>
            <a:ext cx="81834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 startAt="3"/>
            </a:pP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ztendlich können die beiden Elektronen auch so aufgeteilt werden,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ß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in Wasserstoff beide Elektronen erhält (wir sprechen in dem Fall von einem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id-I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und der andere Wasserstoff „leer ausgeht“ und als Proton H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übrigbleibt.</a:t>
            </a:r>
          </a:p>
          <a:p>
            <a:pPr marL="342900" indent="-342900">
              <a:buAutoNum type="alphaLcParenR" startAt="3"/>
            </a:pP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diesem Fall kann logischerweise nur das Hydrid-Ion als Reduktionsmittel fungieren, da es im Gegensatz zum Proton über Elektronen 	verfügt.</a:t>
            </a:r>
          </a:p>
        </p:txBody>
      </p:sp>
    </p:spTree>
    <p:extLst>
      <p:ext uri="{BB962C8B-B14F-4D97-AF65-F5344CB8AC3E}">
        <p14:creationId xmlns:p14="http://schemas.microsoft.com/office/powerpoint/2010/main" val="209110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52089"/>
              </p:ext>
            </p:extLst>
          </p:nvPr>
        </p:nvGraphicFramePr>
        <p:xfrm>
          <a:off x="3751200" y="2754000"/>
          <a:ext cx="156051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" name="CS ChemDraw Drawing" r:id="rId3" imgW="1559988" imgH="2052305" progId="ChemDraw.Document.6.0">
                  <p:embed/>
                </p:oleObj>
              </mc:Choice>
              <mc:Fallback>
                <p:oleObj name="CS ChemDraw Drawing" r:id="rId3" imgW="1559988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1200" y="2754000"/>
                        <a:ext cx="156051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9012"/>
              </p:ext>
            </p:extLst>
          </p:nvPr>
        </p:nvGraphicFramePr>
        <p:xfrm>
          <a:off x="2592000" y="1484784"/>
          <a:ext cx="514350" cy="1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1" name="CS ChemDraw Drawing" r:id="rId5" imgW="514777" imgH="132267" progId="ChemDraw.Document.6.0">
                  <p:embed/>
                </p:oleObj>
              </mc:Choice>
              <mc:Fallback>
                <p:oleObj name="CS ChemDraw Drawing" r:id="rId5" imgW="514777" imgH="132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2000" y="1484784"/>
                        <a:ext cx="514350" cy="13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1473"/>
              </p:ext>
            </p:extLst>
          </p:nvPr>
        </p:nvGraphicFramePr>
        <p:xfrm>
          <a:off x="2592000" y="1844824"/>
          <a:ext cx="595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2" name="CS ChemDraw Drawing" r:id="rId7" imgW="595490" imgH="458347" progId="ChemDraw.Document.6.0">
                  <p:embed/>
                </p:oleObj>
              </mc:Choice>
              <mc:Fallback>
                <p:oleObj name="CS ChemDraw Drawing" r:id="rId7" imgW="595490" imgH="45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2000" y="1844824"/>
                        <a:ext cx="5953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93518"/>
              </p:ext>
            </p:extLst>
          </p:nvPr>
        </p:nvGraphicFramePr>
        <p:xfrm>
          <a:off x="2592000" y="2636912"/>
          <a:ext cx="679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" name="CS ChemDraw Drawing" r:id="rId9" imgW="679441" imgH="278571" progId="ChemDraw.Document.6.0">
                  <p:embed/>
                </p:oleObj>
              </mc:Choice>
              <mc:Fallback>
                <p:oleObj name="CS ChemDraw Drawing" r:id="rId9" imgW="679441" imgH="2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000" y="2636912"/>
                        <a:ext cx="67945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95469"/>
              </p:ext>
            </p:extLst>
          </p:nvPr>
        </p:nvGraphicFramePr>
        <p:xfrm>
          <a:off x="3031200" y="2545200"/>
          <a:ext cx="10826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" name="CS ChemDraw Drawing" r:id="rId11" imgW="1083273" imgH="728011" progId="ChemDraw.Document.6.0">
                  <p:embed/>
                </p:oleObj>
              </mc:Choice>
              <mc:Fallback>
                <p:oleObj name="CS ChemDraw Drawing" r:id="rId11" imgW="1083273" imgH="728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1200" y="2545200"/>
                        <a:ext cx="10826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2012"/>
              </p:ext>
            </p:extLst>
          </p:nvPr>
        </p:nvGraphicFramePr>
        <p:xfrm>
          <a:off x="4168800" y="3391200"/>
          <a:ext cx="2651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" name="CS ChemDraw Drawing" r:id="rId13" imgW="264812" imgH="284510" progId="ChemDraw.Document.6.0">
                  <p:embed/>
                </p:oleObj>
              </mc:Choice>
              <mc:Fallback>
                <p:oleObj name="CS ChemDraw Drawing" r:id="rId13" imgW="264812" imgH="284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8800" y="3391200"/>
                        <a:ext cx="265113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64423"/>
              </p:ext>
            </p:extLst>
          </p:nvPr>
        </p:nvGraphicFramePr>
        <p:xfrm>
          <a:off x="3995936" y="3717032"/>
          <a:ext cx="287337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6" name="CS ChemDraw Drawing" r:id="rId15" imgW="287757" imgH="187064" progId="ChemDraw.Document.6.0">
                  <p:embed/>
                </p:oleObj>
              </mc:Choice>
              <mc:Fallback>
                <p:oleObj name="CS ChemDraw Drawing" r:id="rId15" imgW="287757" imgH="187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5936" y="3717032"/>
                        <a:ext cx="287337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637005" y="4941168"/>
            <a:ext cx="818346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ser Fall c) tritt, zumindest rein formal, bei der Reduktion des NAD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in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m Angriff des Wasserstoffs auf das C-Atom Nr. 4 des Rings werde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de Elektrone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tgenommen.</a:t>
            </a:r>
          </a:p>
          <a:p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facto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eift hier also ein </a:t>
            </a:r>
            <a:r>
              <a:rPr lang="de-DE" sz="1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id-Io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</p:txBody>
      </p:sp>
    </p:spTree>
    <p:extLst>
      <p:ext uri="{BB962C8B-B14F-4D97-AF65-F5344CB8AC3E}">
        <p14:creationId xmlns:p14="http://schemas.microsoft.com/office/powerpoint/2010/main" val="92833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5</Words>
  <Application>Microsoft Office PowerPoint</Application>
  <PresentationFormat>Bildschirmpräsentation (4:3)</PresentationFormat>
  <Paragraphs>130</Paragraphs>
  <Slides>2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3" baseType="lpstr">
      <vt:lpstr>Larissa</vt:lpstr>
      <vt:lpstr>CS ChemDraw Drawing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obert</dc:creator>
  <cp:lastModifiedBy>Robert</cp:lastModifiedBy>
  <cp:revision>87</cp:revision>
  <dcterms:created xsi:type="dcterms:W3CDTF">2014-01-08T14:16:15Z</dcterms:created>
  <dcterms:modified xsi:type="dcterms:W3CDTF">2014-02-27T14:03:21Z</dcterms:modified>
</cp:coreProperties>
</file>